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7171" w:rsidRDefault="003C7171" w:rsidP="001A1864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Chapter 4 – Induction &amp; Recursion </w:t>
      </w:r>
    </w:p>
    <w:p w:rsidR="00264FEF" w:rsidRPr="001A1864" w:rsidRDefault="003C7171" w:rsidP="001A1864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Review </w:t>
      </w:r>
      <w:r w:rsidR="005C32C7" w:rsidRPr="001A1864">
        <w:rPr>
          <w:rFonts w:ascii="Times New Roman" w:hAnsi="Times New Roman" w:cs="Times New Roman"/>
          <w:b/>
          <w:i/>
          <w:sz w:val="26"/>
          <w:szCs w:val="26"/>
        </w:rPr>
        <w:t>questions</w:t>
      </w:r>
    </w:p>
    <w:p w:rsidR="005C32C7" w:rsidRPr="005C32C7" w:rsidRDefault="005C32C7" w:rsidP="005C32C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Find a recursive definition for a</w:t>
      </w:r>
      <w:r w:rsidRPr="00E924B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5C32C7">
        <w:rPr>
          <w:rFonts w:ascii="Times New Roman" w:hAnsi="Times New Roman" w:cs="Times New Roman"/>
          <w:sz w:val="24"/>
          <w:szCs w:val="24"/>
        </w:rPr>
        <w:t xml:space="preserve"> = 1 + (-1)</w:t>
      </w:r>
      <w:r w:rsidRPr="00E924BB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 w:rsidRPr="005C32C7">
        <w:rPr>
          <w:rFonts w:ascii="Times New Roman" w:hAnsi="Times New Roman" w:cs="Times New Roman"/>
          <w:sz w:val="24"/>
          <w:szCs w:val="24"/>
        </w:rPr>
        <w:t>, n = 0, 1, 2, ...</w:t>
      </w:r>
    </w:p>
    <w:p w:rsidR="005C32C7" w:rsidRP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(i) a</w:t>
      </w:r>
      <w:r w:rsidRPr="00C0451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5C32C7">
        <w:rPr>
          <w:rFonts w:ascii="Times New Roman" w:hAnsi="Times New Roman" w:cs="Times New Roman"/>
          <w:sz w:val="24"/>
          <w:szCs w:val="24"/>
        </w:rPr>
        <w:t xml:space="preserve"> = 2 and an = a</w:t>
      </w:r>
      <w:r w:rsidRPr="00C04517">
        <w:rPr>
          <w:rFonts w:ascii="Times New Roman" w:hAnsi="Times New Roman" w:cs="Times New Roman"/>
          <w:sz w:val="24"/>
          <w:szCs w:val="24"/>
          <w:vertAlign w:val="subscript"/>
        </w:rPr>
        <w:t>n-2</w:t>
      </w:r>
      <w:r w:rsidRPr="005C32C7">
        <w:rPr>
          <w:rFonts w:ascii="Times New Roman" w:hAnsi="Times New Roman" w:cs="Times New Roman"/>
          <w:sz w:val="24"/>
          <w:szCs w:val="24"/>
        </w:rPr>
        <w:t>, for n &gt; 0</w:t>
      </w:r>
    </w:p>
    <w:p w:rsidR="005C32C7" w:rsidRP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(ii) a</w:t>
      </w:r>
      <w:r w:rsidRPr="00C0451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5C32C7">
        <w:rPr>
          <w:rFonts w:ascii="Times New Roman" w:hAnsi="Times New Roman" w:cs="Times New Roman"/>
          <w:sz w:val="24"/>
          <w:szCs w:val="24"/>
        </w:rPr>
        <w:t xml:space="preserve"> = 2, a</w:t>
      </w:r>
      <w:r w:rsidRPr="00C0451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C32C7">
        <w:rPr>
          <w:rFonts w:ascii="Times New Roman" w:hAnsi="Times New Roman" w:cs="Times New Roman"/>
          <w:sz w:val="24"/>
          <w:szCs w:val="24"/>
        </w:rPr>
        <w:t xml:space="preserve"> = 0 and an = a</w:t>
      </w:r>
      <w:r w:rsidRPr="00C04517">
        <w:rPr>
          <w:rFonts w:ascii="Times New Roman" w:hAnsi="Times New Roman" w:cs="Times New Roman"/>
          <w:sz w:val="24"/>
          <w:szCs w:val="24"/>
          <w:vertAlign w:val="subscript"/>
        </w:rPr>
        <w:t>n-2</w:t>
      </w:r>
      <w:r w:rsidRPr="005C32C7">
        <w:rPr>
          <w:rFonts w:ascii="Times New Roman" w:hAnsi="Times New Roman" w:cs="Times New Roman"/>
          <w:sz w:val="24"/>
          <w:szCs w:val="24"/>
        </w:rPr>
        <w:t>, for n &gt; 1</w:t>
      </w:r>
    </w:p>
    <w:p w:rsid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(iii) a</w:t>
      </w:r>
      <w:r w:rsidRPr="00C0451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5C32C7">
        <w:rPr>
          <w:rFonts w:ascii="Times New Roman" w:hAnsi="Times New Roman" w:cs="Times New Roman"/>
          <w:sz w:val="24"/>
          <w:szCs w:val="24"/>
        </w:rPr>
        <w:t xml:space="preserve"> = 0, a</w:t>
      </w:r>
      <w:r w:rsidRPr="00C0451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C32C7">
        <w:rPr>
          <w:rFonts w:ascii="Times New Roman" w:hAnsi="Times New Roman" w:cs="Times New Roman"/>
          <w:sz w:val="24"/>
          <w:szCs w:val="24"/>
        </w:rPr>
        <w:t xml:space="preserve"> = 2 and a</w:t>
      </w:r>
      <w:r w:rsidRPr="00C04517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5C32C7">
        <w:rPr>
          <w:rFonts w:ascii="Times New Roman" w:hAnsi="Times New Roman" w:cs="Times New Roman"/>
          <w:sz w:val="24"/>
          <w:szCs w:val="24"/>
        </w:rPr>
        <w:t xml:space="preserve"> = a</w:t>
      </w:r>
      <w:r w:rsidRPr="00C04517">
        <w:rPr>
          <w:rFonts w:ascii="Times New Roman" w:hAnsi="Times New Roman" w:cs="Times New Roman"/>
          <w:sz w:val="24"/>
          <w:szCs w:val="24"/>
          <w:vertAlign w:val="subscript"/>
        </w:rPr>
        <w:t>n-2</w:t>
      </w:r>
      <w:r w:rsidRPr="005C32C7">
        <w:rPr>
          <w:rFonts w:ascii="Times New Roman" w:hAnsi="Times New Roman" w:cs="Times New Roman"/>
          <w:sz w:val="24"/>
          <w:szCs w:val="24"/>
        </w:rPr>
        <w:t>, for n &gt; 1</w:t>
      </w:r>
    </w:p>
    <w:p w:rsidR="005C32C7" w:rsidRPr="005C32C7" w:rsidRDefault="005C32C7" w:rsidP="005C32C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Find a recursive definition for the set of positive integers NOT divisible by 3</w:t>
      </w:r>
    </w:p>
    <w:p w:rsidR="005C32C7" w:rsidRP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(i) 1 is in S, if x is in S then x + 1 and x + 2 are in S</w:t>
      </w:r>
    </w:p>
    <w:p w:rsidR="005C32C7" w:rsidRP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(ii) 1 is in S, if x is in S then x + 3 is in S</w:t>
      </w:r>
    </w:p>
    <w:p w:rsid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(iii) 1, 2 are in S, if x is in S then x + 3 is in S</w:t>
      </w:r>
    </w:p>
    <w:p w:rsidR="005C32C7" w:rsidRPr="005C32C7" w:rsidRDefault="005C32C7" w:rsidP="005C32C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Study the set S of bit strings defined recursively by:</w:t>
      </w:r>
    </w:p>
    <w:p w:rsidR="005C32C7" w:rsidRPr="005C32C7" w:rsidRDefault="005C32C7" w:rsidP="005C32C7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String 1 belongs to S</w:t>
      </w:r>
    </w:p>
    <w:p w:rsidR="005C32C7" w:rsidRDefault="005C32C7" w:rsidP="005C32C7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If string x belongs to S, then string 11x belongs to S</w:t>
      </w:r>
    </w:p>
    <w:p w:rsid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statement is true?</w:t>
      </w:r>
    </w:p>
    <w:p w:rsidR="005C32C7" w:rsidRDefault="005C32C7" w:rsidP="005C32C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1 11 </w:t>
      </w:r>
      <w:r>
        <w:rPr>
          <w:rFonts w:ascii="Times New Roman" w:hAnsi="Times New Roman" w:cs="Times New Roman"/>
          <w:sz w:val="24"/>
          <w:szCs w:val="24"/>
        </w:rPr>
        <w:sym w:font="Symbol" w:char="F0CE"/>
      </w:r>
      <w:r>
        <w:rPr>
          <w:rFonts w:ascii="Times New Roman" w:hAnsi="Times New Roman" w:cs="Times New Roman"/>
          <w:sz w:val="24"/>
          <w:szCs w:val="24"/>
        </w:rPr>
        <w:t xml:space="preserve"> S</w:t>
      </w:r>
    </w:p>
    <w:p w:rsidR="005C32C7" w:rsidRDefault="005C32C7" w:rsidP="005C32C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1111 </w:t>
      </w:r>
      <w:r>
        <w:rPr>
          <w:rFonts w:ascii="Times New Roman" w:hAnsi="Times New Roman" w:cs="Times New Roman"/>
          <w:sz w:val="24"/>
          <w:szCs w:val="24"/>
        </w:rPr>
        <w:sym w:font="Symbol" w:char="F0CE"/>
      </w:r>
      <w:r>
        <w:rPr>
          <w:rFonts w:ascii="Times New Roman" w:hAnsi="Times New Roman" w:cs="Times New Roman"/>
          <w:sz w:val="24"/>
          <w:szCs w:val="24"/>
        </w:rPr>
        <w:t xml:space="preserve"> S</w:t>
      </w:r>
    </w:p>
    <w:p w:rsidR="005C32C7" w:rsidRDefault="005C32C7" w:rsidP="005C32C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 only</w:t>
      </w:r>
    </w:p>
    <w:p w:rsidR="005C32C7" w:rsidRDefault="005C32C7" w:rsidP="005C32C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only</w:t>
      </w:r>
    </w:p>
    <w:p w:rsidR="005C32C7" w:rsidRDefault="005C32C7" w:rsidP="005C32C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oth</w:t>
      </w:r>
    </w:p>
    <w:p w:rsidR="005C32C7" w:rsidRDefault="005C32C7" w:rsidP="005C32C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ne</w:t>
      </w:r>
    </w:p>
    <w:p w:rsidR="005C32C7" w:rsidRPr="005C32C7" w:rsidRDefault="005C32C7" w:rsidP="005C32C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Let f(n) = f(n/3) + 2 and f(1) = 3, where n is divisible by 3.</w:t>
      </w:r>
    </w:p>
    <w:p w:rsid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Find f(27).</w:t>
      </w:r>
    </w:p>
    <w:p w:rsidR="005C32C7" w:rsidRDefault="005C32C7" w:rsidP="005C32C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A recursive definition for the function f(n) = n is:</w:t>
      </w:r>
    </w:p>
    <w:p w:rsidR="005C32C7" w:rsidRDefault="005C32C7" w:rsidP="005C32C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f(1) = 1, f( n ) = n+ f(n-1) for n&gt;1</w:t>
      </w:r>
    </w:p>
    <w:p w:rsidR="005C32C7" w:rsidRDefault="005C32C7" w:rsidP="005C32C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 xml:space="preserve"> f( n ) = f(n-1) +1 for all n ≥ 1</w:t>
      </w:r>
    </w:p>
    <w:p w:rsidR="005C32C7" w:rsidRDefault="005C32C7" w:rsidP="005C32C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f(1) = 1 and f( n ) = f(n-1) +1 for all n &gt; 1</w:t>
      </w:r>
    </w:p>
    <w:p w:rsidR="005C32C7" w:rsidRDefault="005C32C7" w:rsidP="005C32C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f(1) = 1, f( n ) = n for all n&gt;1</w:t>
      </w:r>
    </w:p>
    <w:p w:rsidR="005C32C7" w:rsidRDefault="005C32C7" w:rsidP="005C32C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None of the others</w:t>
      </w:r>
    </w:p>
    <w:p w:rsidR="005C32C7" w:rsidRPr="005C32C7" w:rsidRDefault="005C32C7" w:rsidP="005C32C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Consider the recursive algorithm:</w:t>
      </w:r>
    </w:p>
    <w:p w:rsidR="005C32C7" w:rsidRP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procedure</w:t>
      </w:r>
      <w:r w:rsidR="00AC6F3C">
        <w:rPr>
          <w:rFonts w:ascii="Times New Roman" w:hAnsi="Times New Roman" w:cs="Times New Roman"/>
          <w:sz w:val="24"/>
          <w:szCs w:val="24"/>
        </w:rPr>
        <w:t xml:space="preserve"> </w:t>
      </w:r>
      <w:r w:rsidRPr="005C32C7">
        <w:rPr>
          <w:rFonts w:ascii="Times New Roman" w:hAnsi="Times New Roman" w:cs="Times New Roman"/>
          <w:sz w:val="24"/>
          <w:szCs w:val="24"/>
        </w:rPr>
        <w:t>alg(n : positive integer, a: real number)</w:t>
      </w:r>
    </w:p>
    <w:p w:rsidR="005C32C7" w:rsidRP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if n = 1 then alg(n,a): = a</w:t>
      </w:r>
    </w:p>
    <w:p w:rsidR="005C32C7" w:rsidRP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else</w:t>
      </w:r>
      <w:r w:rsidR="00AC6F3C">
        <w:rPr>
          <w:rFonts w:ascii="Times New Roman" w:hAnsi="Times New Roman" w:cs="Times New Roman"/>
          <w:sz w:val="24"/>
          <w:szCs w:val="24"/>
        </w:rPr>
        <w:t xml:space="preserve"> </w:t>
      </w:r>
      <w:r w:rsidRPr="005C32C7">
        <w:rPr>
          <w:rFonts w:ascii="Times New Roman" w:hAnsi="Times New Roman" w:cs="Times New Roman"/>
          <w:sz w:val="24"/>
          <w:szCs w:val="24"/>
        </w:rPr>
        <w:t>alg(n, a) = alg(n-1, a) + a</w:t>
      </w:r>
    </w:p>
    <w:p w:rsidR="005C32C7" w:rsidRDefault="005C32C7" w:rsidP="005C3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What is the output if n = 4, a = 2.5?</w:t>
      </w:r>
    </w:p>
    <w:p w:rsidR="005C32C7" w:rsidRDefault="005C32C7" w:rsidP="005C32C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</w:p>
    <w:p w:rsidR="005C32C7" w:rsidRDefault="005C32C7" w:rsidP="005C32C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</w:p>
    <w:p w:rsidR="005C32C7" w:rsidRDefault="005C32C7" w:rsidP="005C32C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</w:p>
    <w:p w:rsidR="005C32C7" w:rsidRDefault="005C32C7" w:rsidP="005C32C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ne of these</w:t>
      </w:r>
    </w:p>
    <w:p w:rsidR="005C32C7" w:rsidRPr="005C32C7" w:rsidRDefault="005C32C7" w:rsidP="005C32C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 xml:space="preserve">Consider the set A of bit strings deﬁned recursively by </w:t>
      </w:r>
    </w:p>
    <w:p w:rsidR="005C32C7" w:rsidRPr="005C32C7" w:rsidRDefault="005C32C7" w:rsidP="005C32C7">
      <w:pPr>
        <w:ind w:left="360" w:firstLine="360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lastRenderedPageBreak/>
        <w:t xml:space="preserve">1 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 w:rsidRPr="005C32C7">
        <w:rPr>
          <w:rFonts w:ascii="Times New Roman" w:hAnsi="Times New Roman" w:cs="Times New Roman"/>
          <w:sz w:val="24"/>
          <w:szCs w:val="24"/>
        </w:rPr>
        <w:t xml:space="preserve"> A</w:t>
      </w:r>
    </w:p>
    <w:p w:rsidR="005C32C7" w:rsidRPr="005C32C7" w:rsidRDefault="005C32C7" w:rsidP="005C32C7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C32C7">
        <w:rPr>
          <w:rFonts w:ascii="Times New Roman" w:hAnsi="Times New Roman" w:cs="Times New Roman"/>
          <w:sz w:val="24"/>
          <w:szCs w:val="24"/>
        </w:rPr>
        <w:t xml:space="preserve">if x 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 w:rsidRPr="005C32C7">
        <w:rPr>
          <w:rFonts w:ascii="Times New Roman" w:hAnsi="Times New Roman" w:cs="Times New Roman"/>
          <w:sz w:val="24"/>
          <w:szCs w:val="24"/>
        </w:rPr>
        <w:t xml:space="preserve"> A, then x11 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 w:rsidRPr="005C32C7">
        <w:rPr>
          <w:rFonts w:ascii="Times New Roman" w:hAnsi="Times New Roman" w:cs="Times New Roman"/>
          <w:sz w:val="24"/>
          <w:szCs w:val="24"/>
        </w:rPr>
        <w:t xml:space="preserve"> A</w:t>
      </w:r>
    </w:p>
    <w:p w:rsidR="005C32C7" w:rsidRDefault="005C32C7" w:rsidP="005C32C7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Which of the following strings is in A?</w:t>
      </w:r>
    </w:p>
    <w:p w:rsidR="005C32C7" w:rsidRDefault="005C32C7" w:rsidP="005C32C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mpty string </w:t>
      </w:r>
      <w:r>
        <w:rPr>
          <w:rFonts w:ascii="Times New Roman" w:hAnsi="Times New Roman" w:cs="Times New Roman"/>
          <w:sz w:val="24"/>
          <w:szCs w:val="24"/>
        </w:rPr>
        <w:sym w:font="Symbol" w:char="F06C"/>
      </w:r>
      <w:r>
        <w:rPr>
          <w:rFonts w:ascii="Times New Roman" w:hAnsi="Times New Roman" w:cs="Times New Roman"/>
          <w:sz w:val="24"/>
          <w:szCs w:val="24"/>
        </w:rPr>
        <w:t>, the string with no symbols.</w:t>
      </w:r>
    </w:p>
    <w:p w:rsidR="005C32C7" w:rsidRDefault="005C32C7" w:rsidP="005C32C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ring 11</w:t>
      </w:r>
    </w:p>
    <w:p w:rsidR="005C32C7" w:rsidRDefault="005C32C7" w:rsidP="005C32C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ring 111</w:t>
      </w:r>
    </w:p>
    <w:p w:rsidR="005C32C7" w:rsidRDefault="005C32C7" w:rsidP="005C32C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ring 1111</w:t>
      </w:r>
    </w:p>
    <w:p w:rsidR="00083D20" w:rsidRDefault="005C32C7" w:rsidP="005C32C7">
      <w:pPr>
        <w:pStyle w:val="ListParagraph"/>
        <w:numPr>
          <w:ilvl w:val="0"/>
          <w:numId w:val="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>To prove the statement " 6 divides n</w:t>
      </w:r>
      <w:r w:rsidRPr="00C0451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83D20">
        <w:rPr>
          <w:rFonts w:ascii="Times New Roman" w:hAnsi="Times New Roman" w:cs="Times New Roman"/>
          <w:sz w:val="24"/>
          <w:szCs w:val="24"/>
        </w:rPr>
        <w:t xml:space="preserve"> - n for all integers n ≥ 0", the mathematical induction method is used as the following:</w:t>
      </w:r>
    </w:p>
    <w:p w:rsidR="005C32C7" w:rsidRPr="00083D20" w:rsidRDefault="005C32C7" w:rsidP="00083D20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>The statement is true for n = 0</w:t>
      </w:r>
    </w:p>
    <w:p w:rsidR="005C32C7" w:rsidRPr="00083D20" w:rsidRDefault="005C32C7" w:rsidP="00083D20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>Suppose ____, the statement is true, that is, "6 divides k</w:t>
      </w:r>
      <w:r w:rsidRPr="00C0451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83D20">
        <w:rPr>
          <w:rFonts w:ascii="Times New Roman" w:hAnsi="Times New Roman" w:cs="Times New Roman"/>
          <w:sz w:val="24"/>
          <w:szCs w:val="24"/>
        </w:rPr>
        <w:t xml:space="preserve"> - k"</w:t>
      </w:r>
    </w:p>
    <w:p w:rsidR="005C32C7" w:rsidRPr="00083D20" w:rsidRDefault="005C32C7" w:rsidP="00083D20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>We have, (k+1)</w:t>
      </w:r>
      <w:r w:rsidRPr="00C0451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83D20">
        <w:rPr>
          <w:rFonts w:ascii="Times New Roman" w:hAnsi="Times New Roman" w:cs="Times New Roman"/>
          <w:sz w:val="24"/>
          <w:szCs w:val="24"/>
        </w:rPr>
        <w:t xml:space="preserve"> - (k+1) = (k</w:t>
      </w:r>
      <w:r w:rsidRPr="00C0451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83D20">
        <w:rPr>
          <w:rFonts w:ascii="Times New Roman" w:hAnsi="Times New Roman" w:cs="Times New Roman"/>
          <w:sz w:val="24"/>
          <w:szCs w:val="24"/>
        </w:rPr>
        <w:t xml:space="preserve"> + 3k</w:t>
      </w:r>
      <w:r w:rsidRPr="00C0451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3D20">
        <w:rPr>
          <w:rFonts w:ascii="Times New Roman" w:hAnsi="Times New Roman" w:cs="Times New Roman"/>
          <w:sz w:val="24"/>
          <w:szCs w:val="24"/>
        </w:rPr>
        <w:t xml:space="preserve"> + 3k + 1) - (k + 1) =  k</w:t>
      </w:r>
      <w:r w:rsidRPr="00C0451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83D20">
        <w:rPr>
          <w:rFonts w:ascii="Times New Roman" w:hAnsi="Times New Roman" w:cs="Times New Roman"/>
          <w:sz w:val="24"/>
          <w:szCs w:val="24"/>
        </w:rPr>
        <w:t xml:space="preserve"> - k + 3(k</w:t>
      </w:r>
      <w:r w:rsidRPr="00C0451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3D20">
        <w:rPr>
          <w:rFonts w:ascii="Times New Roman" w:hAnsi="Times New Roman" w:cs="Times New Roman"/>
          <w:sz w:val="24"/>
          <w:szCs w:val="24"/>
        </w:rPr>
        <w:t xml:space="preserve"> + k).</w:t>
      </w:r>
    </w:p>
    <w:p w:rsidR="005C32C7" w:rsidRPr="005C32C7" w:rsidRDefault="005C32C7" w:rsidP="00083D20">
      <w:pPr>
        <w:ind w:left="360"/>
        <w:rPr>
          <w:rFonts w:ascii="Times New Roman" w:hAnsi="Times New Roman" w:cs="Times New Roman"/>
          <w:sz w:val="24"/>
          <w:szCs w:val="24"/>
        </w:rPr>
      </w:pPr>
      <w:r w:rsidRPr="005C32C7">
        <w:rPr>
          <w:rFonts w:ascii="Times New Roman" w:hAnsi="Times New Roman" w:cs="Times New Roman"/>
          <w:sz w:val="24"/>
          <w:szCs w:val="24"/>
        </w:rPr>
        <w:t>As 6 divides k</w:t>
      </w:r>
      <w:r w:rsidRPr="00083D2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C32C7">
        <w:rPr>
          <w:rFonts w:ascii="Times New Roman" w:hAnsi="Times New Roman" w:cs="Times New Roman"/>
          <w:sz w:val="24"/>
          <w:szCs w:val="24"/>
        </w:rPr>
        <w:t xml:space="preserve"> - k (assumption, step 2) and 3(k</w:t>
      </w:r>
      <w:r w:rsidRPr="00083D2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C32C7">
        <w:rPr>
          <w:rFonts w:ascii="Times New Roman" w:hAnsi="Times New Roman" w:cs="Times New Roman"/>
          <w:sz w:val="24"/>
          <w:szCs w:val="24"/>
        </w:rPr>
        <w:t xml:space="preserve"> + k) is a multiple of 6, we conclude that (k+1)</w:t>
      </w:r>
      <w:r w:rsidRPr="00083D2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C32C7">
        <w:rPr>
          <w:rFonts w:ascii="Times New Roman" w:hAnsi="Times New Roman" w:cs="Times New Roman"/>
          <w:sz w:val="24"/>
          <w:szCs w:val="24"/>
        </w:rPr>
        <w:t xml:space="preserve"> - (k+1) is also a multiple of 6. </w:t>
      </w:r>
    </w:p>
    <w:p w:rsidR="005C32C7" w:rsidRPr="00083D20" w:rsidRDefault="005C32C7" w:rsidP="00083D20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>By induction,  6 divides n</w:t>
      </w:r>
      <w:r w:rsidRPr="00C0451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83D20">
        <w:rPr>
          <w:rFonts w:ascii="Times New Roman" w:hAnsi="Times New Roman" w:cs="Times New Roman"/>
          <w:sz w:val="24"/>
          <w:szCs w:val="24"/>
        </w:rPr>
        <w:t xml:space="preserve"> - n for all integers n ≥ 0.</w:t>
      </w:r>
    </w:p>
    <w:p w:rsidR="005C32C7" w:rsidRDefault="005C32C7" w:rsidP="00083D20">
      <w:pPr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 xml:space="preserve">Fill in the blank at step </w:t>
      </w:r>
      <w:r w:rsidR="00083D20">
        <w:rPr>
          <w:rFonts w:ascii="Times New Roman" w:hAnsi="Times New Roman" w:cs="Times New Roman"/>
          <w:sz w:val="24"/>
          <w:szCs w:val="24"/>
        </w:rPr>
        <w:t>(</w:t>
      </w:r>
      <w:r w:rsidRPr="00083D20">
        <w:rPr>
          <w:rFonts w:ascii="Times New Roman" w:hAnsi="Times New Roman" w:cs="Times New Roman"/>
          <w:sz w:val="24"/>
          <w:szCs w:val="24"/>
        </w:rPr>
        <w:t>2</w:t>
      </w:r>
      <w:r w:rsidR="00083D20">
        <w:rPr>
          <w:rFonts w:ascii="Times New Roman" w:hAnsi="Times New Roman" w:cs="Times New Roman"/>
          <w:sz w:val="24"/>
          <w:szCs w:val="24"/>
        </w:rPr>
        <w:t>)</w:t>
      </w:r>
      <w:r w:rsidRPr="00083D20">
        <w:rPr>
          <w:rFonts w:ascii="Times New Roman" w:hAnsi="Times New Roman" w:cs="Times New Roman"/>
          <w:sz w:val="24"/>
          <w:szCs w:val="24"/>
        </w:rPr>
        <w:t>.</w:t>
      </w:r>
    </w:p>
    <w:p w:rsidR="00083D20" w:rsidRPr="00083D20" w:rsidRDefault="00083D20" w:rsidP="00083D20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>a. there exist an integer k ≥ 0</w:t>
      </w:r>
    </w:p>
    <w:p w:rsidR="00083D20" w:rsidRPr="00083D20" w:rsidRDefault="00083D20" w:rsidP="00083D20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>b. for every integer k ≥ 0</w:t>
      </w:r>
    </w:p>
    <w:p w:rsidR="00083D20" w:rsidRDefault="00083D20" w:rsidP="00083D20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>c. there are some integers k ≥ 0</w:t>
      </w:r>
    </w:p>
    <w:p w:rsidR="00083D20" w:rsidRPr="00083D20" w:rsidRDefault="00083D20" w:rsidP="00083D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w:r w:rsidRPr="00083D20">
        <w:rPr>
          <w:rFonts w:ascii="Times New Roman" w:hAnsi="Times New Roman" w:cs="Times New Roman"/>
          <w:sz w:val="24"/>
          <w:szCs w:val="24"/>
        </w:rPr>
        <w:t>n is any positive integer, which statements are true?</w:t>
      </w:r>
    </w:p>
    <w:p w:rsidR="00083D20" w:rsidRPr="00083D20" w:rsidRDefault="00083D20" w:rsidP="00083D20">
      <w:pPr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>(i) 1</w:t>
      </w:r>
      <w:r w:rsidRPr="00083D2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3D20">
        <w:rPr>
          <w:rFonts w:ascii="Times New Roman" w:hAnsi="Times New Roman" w:cs="Times New Roman"/>
          <w:sz w:val="24"/>
          <w:szCs w:val="24"/>
        </w:rPr>
        <w:t xml:space="preserve"> + 3</w:t>
      </w:r>
      <w:r w:rsidRPr="00083D2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3D20">
        <w:rPr>
          <w:rFonts w:ascii="Times New Roman" w:hAnsi="Times New Roman" w:cs="Times New Roman"/>
          <w:sz w:val="24"/>
          <w:szCs w:val="24"/>
        </w:rPr>
        <w:t xml:space="preserve"> + 5</w:t>
      </w:r>
      <w:r w:rsidRPr="00083D2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3D20">
        <w:rPr>
          <w:rFonts w:ascii="Times New Roman" w:hAnsi="Times New Roman" w:cs="Times New Roman"/>
          <w:sz w:val="24"/>
          <w:szCs w:val="24"/>
        </w:rPr>
        <w:t xml:space="preserve"> + ... +  (2n-1)</w:t>
      </w:r>
      <w:r w:rsidRPr="00083D2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3D20">
        <w:rPr>
          <w:rFonts w:ascii="Times New Roman" w:hAnsi="Times New Roman" w:cs="Times New Roman"/>
          <w:sz w:val="24"/>
          <w:szCs w:val="24"/>
        </w:rPr>
        <w:t xml:space="preserve"> = n</w:t>
      </w:r>
      <w:r w:rsidRPr="00083D20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083D20" w:rsidRDefault="00083D20" w:rsidP="00083D20">
      <w:pPr>
        <w:rPr>
          <w:rFonts w:ascii="Times New Roman" w:hAnsi="Times New Roman" w:cs="Times New Roman"/>
          <w:sz w:val="24"/>
          <w:szCs w:val="24"/>
        </w:rPr>
      </w:pPr>
      <w:r w:rsidRPr="00083D20">
        <w:rPr>
          <w:rFonts w:ascii="Times New Roman" w:hAnsi="Times New Roman" w:cs="Times New Roman"/>
          <w:sz w:val="24"/>
          <w:szCs w:val="24"/>
        </w:rPr>
        <w:t xml:space="preserve">(ii)  1! + 2! + ... + n! = (n+1)!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083D20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083D20" w:rsidRDefault="00083D20" w:rsidP="00083D20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) </w:t>
      </w:r>
    </w:p>
    <w:p w:rsidR="00083D20" w:rsidRDefault="00083D20" w:rsidP="00083D20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</w:p>
    <w:p w:rsidR="00083D20" w:rsidRDefault="00083D20" w:rsidP="00083D20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ne</w:t>
      </w:r>
    </w:p>
    <w:p w:rsidR="00083D20" w:rsidRDefault="00083D20" w:rsidP="00083D20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oth</w:t>
      </w:r>
    </w:p>
    <w:p w:rsidR="00083D20" w:rsidRPr="00D2667D" w:rsidRDefault="00D2667D" w:rsidP="00D2667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w:r w:rsidR="00083D20" w:rsidRPr="00D2667D">
        <w:rPr>
          <w:rFonts w:ascii="Times New Roman" w:hAnsi="Times New Roman" w:cs="Times New Roman"/>
          <w:sz w:val="24"/>
          <w:szCs w:val="24"/>
        </w:rPr>
        <w:t>Find  f (2018) if f (n) = - f(n - 3) and f (0) = 1,   f (1) = 4, f(2) = 6.</w:t>
      </w:r>
    </w:p>
    <w:p w:rsidR="00083D20" w:rsidRDefault="00083D20" w:rsidP="00083D20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</w:p>
    <w:p w:rsidR="00083D20" w:rsidRDefault="00083D20" w:rsidP="00083D20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</w:p>
    <w:p w:rsidR="00083D20" w:rsidRDefault="00083D20" w:rsidP="00083D20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</w:p>
    <w:p w:rsidR="00083D20" w:rsidRDefault="00083D20" w:rsidP="00083D20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1</w:t>
      </w:r>
    </w:p>
    <w:p w:rsidR="00083D20" w:rsidRDefault="00083D20" w:rsidP="00083D20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4</w:t>
      </w:r>
    </w:p>
    <w:p w:rsidR="00083D20" w:rsidRDefault="00083D20" w:rsidP="00083D20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6</w:t>
      </w:r>
    </w:p>
    <w:p w:rsidR="00083D20" w:rsidRPr="00D2667D" w:rsidRDefault="00D2667D" w:rsidP="00D2667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</w:t>
      </w:r>
      <w:bookmarkStart w:id="0" w:name="_GoBack"/>
      <w:bookmarkEnd w:id="0"/>
      <w:r w:rsidR="00083D20" w:rsidRPr="00D2667D">
        <w:rPr>
          <w:rFonts w:ascii="Times New Roman" w:hAnsi="Times New Roman" w:cs="Times New Roman"/>
          <w:sz w:val="24"/>
          <w:szCs w:val="24"/>
        </w:rPr>
        <w:t xml:space="preserve">Give a recursive definition of the set </w:t>
      </w:r>
      <w:r w:rsidR="00EA0EF4" w:rsidRPr="00D2667D">
        <w:rPr>
          <w:rFonts w:ascii="Times New Roman" w:hAnsi="Times New Roman" w:cs="Times New Roman"/>
          <w:sz w:val="24"/>
          <w:szCs w:val="24"/>
        </w:rPr>
        <w:t xml:space="preserve">A = {…, -7, -4, -1, 2, 5, 8, …} </w:t>
      </w:r>
    </w:p>
    <w:p w:rsidR="00EA0EF4" w:rsidRPr="00EA0EF4" w:rsidRDefault="00EA0EF4" w:rsidP="0016511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  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>
        <w:rPr>
          <w:rFonts w:ascii="Cambria Math" w:hAnsi="Cambria Math" w:cs="Cambria Math"/>
          <w:sz w:val="24"/>
          <w:szCs w:val="24"/>
        </w:rPr>
        <w:t xml:space="preserve"> A; if x 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>
        <w:rPr>
          <w:rFonts w:ascii="Cambria Math" w:hAnsi="Cambria Math" w:cs="Cambria Math"/>
          <w:sz w:val="24"/>
          <w:szCs w:val="24"/>
        </w:rPr>
        <w:t xml:space="preserve"> A then x + </w:t>
      </w:r>
      <w:r w:rsidR="0016511A">
        <w:rPr>
          <w:rFonts w:ascii="Cambria Math" w:hAnsi="Cambria Math" w:cs="Cambria Math"/>
          <w:sz w:val="24"/>
          <w:szCs w:val="24"/>
        </w:rPr>
        <w:t>3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>
        <w:rPr>
          <w:rFonts w:ascii="Cambria Math" w:hAnsi="Cambria Math" w:cs="Cambria Math"/>
          <w:sz w:val="24"/>
          <w:szCs w:val="24"/>
        </w:rPr>
        <w:t xml:space="preserve"> A</w:t>
      </w:r>
      <w:r w:rsidR="0016511A">
        <w:rPr>
          <w:rFonts w:ascii="Cambria Math" w:hAnsi="Cambria Math" w:cs="Cambria Math"/>
          <w:sz w:val="24"/>
          <w:szCs w:val="24"/>
        </w:rPr>
        <w:t xml:space="preserve"> or x – 3 </w:t>
      </w:r>
      <w:r w:rsidR="0016511A" w:rsidRPr="005C32C7">
        <w:rPr>
          <w:rFonts w:ascii="Cambria Math" w:hAnsi="Cambria Math" w:cs="Cambria Math"/>
          <w:sz w:val="24"/>
          <w:szCs w:val="24"/>
        </w:rPr>
        <w:t>∈</w:t>
      </w:r>
      <w:r w:rsidR="0016511A">
        <w:rPr>
          <w:rFonts w:ascii="Cambria Math" w:hAnsi="Cambria Math" w:cs="Cambria Math"/>
          <w:sz w:val="24"/>
          <w:szCs w:val="24"/>
        </w:rPr>
        <w:t xml:space="preserve"> A</w:t>
      </w:r>
    </w:p>
    <w:p w:rsidR="0016511A" w:rsidRPr="00EA0EF4" w:rsidRDefault="0016511A" w:rsidP="0016511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1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>
        <w:rPr>
          <w:rFonts w:ascii="Cambria Math" w:hAnsi="Cambria Math" w:cs="Cambria Math"/>
          <w:sz w:val="24"/>
          <w:szCs w:val="24"/>
        </w:rPr>
        <w:t xml:space="preserve"> A; if x 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>
        <w:rPr>
          <w:rFonts w:ascii="Cambria Math" w:hAnsi="Cambria Math" w:cs="Cambria Math"/>
          <w:sz w:val="24"/>
          <w:szCs w:val="24"/>
        </w:rPr>
        <w:t xml:space="preserve"> A then x + 3 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>
        <w:rPr>
          <w:rFonts w:ascii="Cambria Math" w:hAnsi="Cambria Math" w:cs="Cambria Math"/>
          <w:sz w:val="24"/>
          <w:szCs w:val="24"/>
        </w:rPr>
        <w:t xml:space="preserve"> A or x – 3 </w:t>
      </w:r>
      <w:r w:rsidRPr="005C32C7">
        <w:rPr>
          <w:rFonts w:ascii="Cambria Math" w:hAnsi="Cambria Math" w:cs="Cambria Math"/>
          <w:sz w:val="24"/>
          <w:szCs w:val="24"/>
        </w:rPr>
        <w:t>∈</w:t>
      </w:r>
      <w:r>
        <w:rPr>
          <w:rFonts w:ascii="Cambria Math" w:hAnsi="Cambria Math" w:cs="Cambria Math"/>
          <w:sz w:val="24"/>
          <w:szCs w:val="24"/>
        </w:rPr>
        <w:t xml:space="preserve"> A</w:t>
      </w:r>
    </w:p>
    <w:p w:rsidR="00EA0EF4" w:rsidRDefault="0016511A" w:rsidP="0016511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is true?</w:t>
      </w:r>
    </w:p>
    <w:p w:rsidR="0016511A" w:rsidRDefault="0016511A" w:rsidP="0016511A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</w:t>
      </w:r>
    </w:p>
    <w:p w:rsidR="0016511A" w:rsidRDefault="0016511A" w:rsidP="0016511A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</w:p>
    <w:p w:rsidR="0016511A" w:rsidRDefault="0016511A" w:rsidP="0016511A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ne</w:t>
      </w:r>
    </w:p>
    <w:p w:rsidR="0016511A" w:rsidRDefault="0016511A" w:rsidP="0016511A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oth</w:t>
      </w:r>
    </w:p>
    <w:p w:rsidR="0016511A" w:rsidRPr="0016511A" w:rsidRDefault="0016511A" w:rsidP="0016511A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83D20" w:rsidRPr="00083D20" w:rsidRDefault="00083D20" w:rsidP="00083D2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C32C7" w:rsidRPr="005C32C7" w:rsidRDefault="00D2667D" w:rsidP="005C32C7">
      <w:pPr>
        <w:rPr>
          <w:rFonts w:ascii="Times New Roman" w:hAnsi="Times New Roman" w:cs="Times New Roman"/>
          <w:sz w:val="24"/>
          <w:szCs w:val="24"/>
        </w:rPr>
      </w:pPr>
      <w:r w:rsidRPr="00D2667D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9pt;height:14pt" o:ole="">
            <v:imagedata r:id="rId5" o:title=""/>
          </v:shape>
          <o:OLEObject Type="Embed" ProgID="Equation.DSMT4" ShapeID="_x0000_i1044" DrawAspect="Content" ObjectID="_1684238224" r:id="rId6"/>
        </w:object>
      </w:r>
    </w:p>
    <w:sectPr w:rsidR="005C32C7" w:rsidRPr="005C32C7" w:rsidSect="006418F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696EC4"/>
    <w:multiLevelType w:val="hybridMultilevel"/>
    <w:tmpl w:val="727EEE5C"/>
    <w:lvl w:ilvl="0" w:tplc="1D28C7E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56C72"/>
    <w:multiLevelType w:val="hybridMultilevel"/>
    <w:tmpl w:val="105A9942"/>
    <w:lvl w:ilvl="0" w:tplc="EFCE74F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B03A45"/>
    <w:multiLevelType w:val="hybridMultilevel"/>
    <w:tmpl w:val="E904CB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3D384B"/>
    <w:multiLevelType w:val="hybridMultilevel"/>
    <w:tmpl w:val="43C65B0A"/>
    <w:lvl w:ilvl="0" w:tplc="67B05D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42E7B5B"/>
    <w:multiLevelType w:val="hybridMultilevel"/>
    <w:tmpl w:val="6C04414E"/>
    <w:lvl w:ilvl="0" w:tplc="FBA81F1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8316103"/>
    <w:multiLevelType w:val="hybridMultilevel"/>
    <w:tmpl w:val="5876F8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9F3A93"/>
    <w:multiLevelType w:val="hybridMultilevel"/>
    <w:tmpl w:val="2CF669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E36347"/>
    <w:multiLevelType w:val="hybridMultilevel"/>
    <w:tmpl w:val="290C0ADE"/>
    <w:lvl w:ilvl="0" w:tplc="90CC83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3E3700B"/>
    <w:multiLevelType w:val="hybridMultilevel"/>
    <w:tmpl w:val="43B839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DE07AB2"/>
    <w:multiLevelType w:val="hybridMultilevel"/>
    <w:tmpl w:val="1BA027E2"/>
    <w:lvl w:ilvl="0" w:tplc="71C86D44">
      <w:start w:val="1"/>
      <w:numFmt w:val="lowerRoman"/>
      <w:lvlText w:val="(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5910F3F"/>
    <w:multiLevelType w:val="hybridMultilevel"/>
    <w:tmpl w:val="3196AD02"/>
    <w:lvl w:ilvl="0" w:tplc="295AD9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7821022"/>
    <w:multiLevelType w:val="hybridMultilevel"/>
    <w:tmpl w:val="B3CAD880"/>
    <w:lvl w:ilvl="0" w:tplc="4CFCD96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B7804D2"/>
    <w:multiLevelType w:val="hybridMultilevel"/>
    <w:tmpl w:val="26A4D5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CFC27DD"/>
    <w:multiLevelType w:val="hybridMultilevel"/>
    <w:tmpl w:val="9B1E7C4A"/>
    <w:lvl w:ilvl="0" w:tplc="A10AACDC">
      <w:start w:val="1"/>
      <w:numFmt w:val="lowerRoman"/>
      <w:lvlText w:val="(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5"/>
  </w:num>
  <w:num w:numId="3">
    <w:abstractNumId w:val="13"/>
  </w:num>
  <w:num w:numId="4">
    <w:abstractNumId w:val="4"/>
  </w:num>
  <w:num w:numId="5">
    <w:abstractNumId w:val="1"/>
  </w:num>
  <w:num w:numId="6">
    <w:abstractNumId w:val="11"/>
  </w:num>
  <w:num w:numId="7">
    <w:abstractNumId w:val="3"/>
  </w:num>
  <w:num w:numId="8">
    <w:abstractNumId w:val="8"/>
  </w:num>
  <w:num w:numId="9">
    <w:abstractNumId w:val="2"/>
  </w:num>
  <w:num w:numId="10">
    <w:abstractNumId w:val="0"/>
  </w:num>
  <w:num w:numId="11">
    <w:abstractNumId w:val="6"/>
  </w:num>
  <w:num w:numId="12">
    <w:abstractNumId w:val="10"/>
  </w:num>
  <w:num w:numId="13">
    <w:abstractNumId w:val="9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264FEF"/>
    <w:rsid w:val="0003635D"/>
    <w:rsid w:val="00083D20"/>
    <w:rsid w:val="0016511A"/>
    <w:rsid w:val="001A1864"/>
    <w:rsid w:val="00264FEF"/>
    <w:rsid w:val="002F26D0"/>
    <w:rsid w:val="003B4485"/>
    <w:rsid w:val="003C7171"/>
    <w:rsid w:val="005C32C7"/>
    <w:rsid w:val="006418F3"/>
    <w:rsid w:val="007D3D6B"/>
    <w:rsid w:val="008B2C83"/>
    <w:rsid w:val="00A91C94"/>
    <w:rsid w:val="00AC6F3C"/>
    <w:rsid w:val="00B67E52"/>
    <w:rsid w:val="00BE340E"/>
    <w:rsid w:val="00C04517"/>
    <w:rsid w:val="00C319BF"/>
    <w:rsid w:val="00D2667D"/>
    <w:rsid w:val="00D35076"/>
    <w:rsid w:val="00D45E41"/>
    <w:rsid w:val="00DB5C1C"/>
    <w:rsid w:val="00E22DFA"/>
    <w:rsid w:val="00E924BB"/>
    <w:rsid w:val="00EA0EF4"/>
    <w:rsid w:val="00FA23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D8C81A"/>
  <w15:docId w15:val="{2ABC100C-4854-47AB-8CA0-A193A0E4A0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18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4FE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545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3</Pages>
  <Words>372</Words>
  <Characters>212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Huynh Tran</cp:lastModifiedBy>
  <cp:revision>10</cp:revision>
  <dcterms:created xsi:type="dcterms:W3CDTF">2017-12-12T00:47:00Z</dcterms:created>
  <dcterms:modified xsi:type="dcterms:W3CDTF">2021-06-03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